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7231" w:rsidRDefault="00477231" w:rsidP="00477231">
      <w:pPr>
        <w:rPr>
          <w:rFonts w:ascii="Comic Sans MS" w:hAnsi="Comic Sans MS"/>
          <w:b/>
          <w:sz w:val="28"/>
          <w:u w:val="single"/>
        </w:rPr>
      </w:pPr>
      <w:bookmarkStart w:id="0" w:name="_GoBack"/>
      <w:bookmarkEnd w:id="0"/>
      <w:r>
        <w:rPr>
          <w:rFonts w:ascii="Comic Sans MS" w:hAnsi="Comic Sans MS"/>
          <w:b/>
          <w:sz w:val="28"/>
          <w:u w:val="single"/>
        </w:rPr>
        <w:t xml:space="preserve">Decimal Operations </w:t>
      </w:r>
    </w:p>
    <w:p w:rsidR="00477231" w:rsidRDefault="00477231" w:rsidP="00496704">
      <w:pPr>
        <w:jc w:val="center"/>
        <w:rPr>
          <w:rFonts w:ascii="Comic Sans MS" w:hAnsi="Comic Sans MS"/>
          <w:b/>
          <w:sz w:val="28"/>
          <w:u w:val="single"/>
        </w:rPr>
      </w:pPr>
    </w:p>
    <w:p w:rsidR="00496704" w:rsidRDefault="00496704" w:rsidP="00496704">
      <w:pPr>
        <w:jc w:val="center"/>
        <w:rPr>
          <w:rFonts w:ascii="Comic Sans MS" w:hAnsi="Comic Sans MS"/>
          <w:b/>
          <w:sz w:val="28"/>
          <w:u w:val="single"/>
        </w:rPr>
      </w:pPr>
      <w:r>
        <w:rPr>
          <w:rFonts w:ascii="Comic Sans MS" w:hAnsi="Comic Sans MS"/>
          <w:b/>
          <w:sz w:val="28"/>
          <w:u w:val="single"/>
        </w:rPr>
        <w:t>Adding Decim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2610"/>
        <w:gridCol w:w="2700"/>
        <w:gridCol w:w="3060"/>
      </w:tblGrid>
      <w:tr w:rsidR="00E775F9" w:rsidTr="00E775F9">
        <w:trPr>
          <w:trHeight w:val="3752"/>
        </w:trPr>
        <w:tc>
          <w:tcPr>
            <w:tcW w:w="2178" w:type="dxa"/>
          </w:tcPr>
          <w:p w:rsidR="00E775F9" w:rsidRPr="00BC4D61" w:rsidRDefault="00E775F9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dd: 2.14 + </w:t>
            </w:r>
            <w:r w:rsidRPr="00BC4D61">
              <w:rPr>
                <w:rFonts w:ascii="Comic Sans MS" w:hAnsi="Comic Sans MS"/>
              </w:rPr>
              <w:t>0.56</w:t>
            </w:r>
            <w:r>
              <w:rPr>
                <w:rFonts w:ascii="Comic Sans MS" w:hAnsi="Comic Sans MS"/>
              </w:rPr>
              <w:t>1</w:t>
            </w:r>
          </w:p>
          <w:p w:rsidR="00E775F9" w:rsidRDefault="00E775F9" w:rsidP="00632C56"/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477231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57785</wp:posOffset>
                      </wp:positionH>
                      <wp:positionV relativeFrom="paragraph">
                        <wp:posOffset>106045</wp:posOffset>
                      </wp:positionV>
                      <wp:extent cx="1005840" cy="657225"/>
                      <wp:effectExtent l="635" t="635" r="3175" b="0"/>
                      <wp:wrapSquare wrapText="bothSides"/>
                      <wp:docPr id="25" name="Text Box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657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E775F9" w:rsidRDefault="00E775F9" w:rsidP="00496704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2.1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4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0</w:t>
                                  </w:r>
                                </w:p>
                                <w:p w:rsidR="00E775F9" w:rsidRPr="00E775F9" w:rsidRDefault="00E775F9" w:rsidP="00496704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</w:pP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 xml:space="preserve">  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+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 xml:space="preserve">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0.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56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1</w:t>
                                  </w:r>
                                </w:p>
                                <w:p w:rsidR="00E775F9" w:rsidRPr="007454AF" w:rsidRDefault="00E775F9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9" o:spid="_x0000_s1026" type="#_x0000_t202" style="position:absolute;margin-left:4.55pt;margin-top:8.35pt;width:79.2pt;height:51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" stroked="f">
                      <v:textbox>
                        <w:txbxContent>
                          <w:p w:rsidR="00E775F9" w:rsidRPr="00E775F9" w:rsidRDefault="00E775F9" w:rsidP="00496704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2.1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4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0</w:t>
                            </w:r>
                          </w:p>
                          <w:p w:rsidR="00E775F9" w:rsidRPr="00E775F9" w:rsidRDefault="00E775F9" w:rsidP="00496704">
                            <w:pP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</w:pP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+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 xml:space="preserve">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0.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56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1</w:t>
                            </w:r>
                          </w:p>
                          <w:p w:rsidR="00E775F9" w:rsidRPr="007454AF" w:rsidRDefault="00E775F9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</w:tc>
        <w:tc>
          <w:tcPr>
            <w:tcW w:w="2610" w:type="dxa"/>
          </w:tcPr>
          <w:p w:rsidR="00E775F9" w:rsidRDefault="00E775F9" w:rsidP="00496704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Line up the decimals and use zeros as place holders</w:t>
            </w:r>
            <w:r>
              <w:rPr>
                <w:rFonts w:ascii="Comic Sans MS" w:hAnsi="Comic Sans MS"/>
              </w:rPr>
              <w:t>:</w:t>
            </w:r>
          </w:p>
          <w:p w:rsidR="00E775F9" w:rsidRDefault="00477231" w:rsidP="00632C56">
            <w:pPr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817880</wp:posOffset>
                      </wp:positionV>
                      <wp:extent cx="0" cy="201295"/>
                      <wp:effectExtent l="57150" t="23495" r="57150" b="13335"/>
                      <wp:wrapNone/>
                      <wp:docPr id="24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012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8" o:spid="_x0000_s1026" type="#_x0000_t32" style="position:absolute;margin-left:57.6pt;margin-top:64.4pt;width:0;height:15.85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28905</wp:posOffset>
                      </wp:positionV>
                      <wp:extent cx="1005840" cy="1323975"/>
                      <wp:effectExtent l="3810" t="635" r="0" b="0"/>
                      <wp:wrapSquare wrapText="bothSides"/>
                      <wp:docPr id="23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1323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Default="00E775F9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2.1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0</w:t>
                                  </w:r>
                                </w:p>
                                <w:p w:rsidR="00E775F9" w:rsidRDefault="00E775F9" w:rsidP="00496704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+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0.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56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1</w:t>
                                  </w:r>
                                </w:p>
                                <w:p w:rsidR="00E775F9" w:rsidRPr="007454AF" w:rsidRDefault="00E775F9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2.701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sz w:val="12"/>
                                      <w:u w:val="single"/>
                                    </w:rPr>
                                    <w:t xml:space="preserve"> </w:t>
                                  </w:r>
                                </w:p>
                                <w:p w:rsidR="00E775F9" w:rsidRDefault="00E775F9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  <w:p w:rsidR="00E775F9" w:rsidRPr="007454AF" w:rsidRDefault="00E775F9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Bring down the decima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7" o:spid="_x0000_s1027" type="#_x0000_t202" style="position:absolute;margin-left:18.9pt;margin-top:10.15pt;width:79.2pt;height:104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" stroked="f">
                      <v:textbox>
                        <w:txbxContent>
                          <w:p w:rsidR="00E775F9" w:rsidRDefault="00E775F9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2.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4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0</w:t>
                            </w:r>
                          </w:p>
                          <w:p w:rsidR="00E775F9" w:rsidRDefault="00E775F9" w:rsidP="00496704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+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0.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>56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1</w:t>
                            </w:r>
                          </w:p>
                          <w:p w:rsidR="00E775F9" w:rsidRPr="007454AF" w:rsidRDefault="00E775F9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2.701</w:t>
                            </w:r>
                            <w:r w:rsidRPr="007454AF">
                              <w:rPr>
                                <w:rFonts w:ascii="Comic Sans MS" w:hAnsi="Comic Sans MS"/>
                                <w:sz w:val="12"/>
                                <w:u w:val="single"/>
                              </w:rPr>
                              <w:t xml:space="preserve"> </w:t>
                            </w:r>
                          </w:p>
                          <w:p w:rsidR="00E775F9" w:rsidRDefault="00E775F9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E775F9" w:rsidRPr="007454AF" w:rsidRDefault="00E775F9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ring down the decimal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</w:tc>
        <w:tc>
          <w:tcPr>
            <w:tcW w:w="2700" w:type="dxa"/>
          </w:tcPr>
          <w:p w:rsidR="00E775F9" w:rsidRPr="00BC4D61" w:rsidRDefault="00E775F9" w:rsidP="0049670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dd: </w:t>
            </w:r>
            <w:r>
              <w:rPr>
                <w:rFonts w:ascii="Comic Sans MS" w:hAnsi="Comic Sans MS"/>
              </w:rPr>
              <w:t>-</w:t>
            </w:r>
            <w:r>
              <w:rPr>
                <w:rFonts w:ascii="Comic Sans MS" w:hAnsi="Comic Sans MS"/>
              </w:rPr>
              <w:t xml:space="preserve">2.14 + </w:t>
            </w:r>
            <w:r w:rsidRPr="00BC4D61">
              <w:rPr>
                <w:rFonts w:ascii="Comic Sans MS" w:hAnsi="Comic Sans MS"/>
              </w:rPr>
              <w:t>0.56</w:t>
            </w:r>
            <w:r>
              <w:rPr>
                <w:rFonts w:ascii="Comic Sans MS" w:hAnsi="Comic Sans MS"/>
              </w:rPr>
              <w:t>1</w:t>
            </w:r>
          </w:p>
          <w:p w:rsidR="00E775F9" w:rsidRDefault="00E775F9" w:rsidP="00496704">
            <w:pPr>
              <w:jc w:val="center"/>
              <w:rPr>
                <w:rFonts w:ascii="Comic Sans MS" w:hAnsi="Comic Sans MS"/>
              </w:rPr>
            </w:pPr>
          </w:p>
          <w:p w:rsidR="00E775F9" w:rsidRPr="00E775F9" w:rsidRDefault="00E775F9" w:rsidP="00E775F9">
            <w:pPr>
              <w:rPr>
                <w:rFonts w:ascii="Comic Sans MS" w:hAnsi="Comic Sans MS"/>
              </w:rPr>
            </w:pPr>
          </w:p>
          <w:p w:rsidR="00E775F9" w:rsidRDefault="00E775F9" w:rsidP="00E775F9">
            <w:pPr>
              <w:rPr>
                <w:rFonts w:ascii="Comic Sans MS" w:hAnsi="Comic Sans MS"/>
              </w:rPr>
            </w:pPr>
          </w:p>
          <w:p w:rsidR="00E775F9" w:rsidRPr="00E775F9" w:rsidRDefault="00477231" w:rsidP="00E775F9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20980</wp:posOffset>
                      </wp:positionH>
                      <wp:positionV relativeFrom="paragraph">
                        <wp:posOffset>68580</wp:posOffset>
                      </wp:positionV>
                      <wp:extent cx="1005840" cy="657225"/>
                      <wp:effectExtent l="635" t="635" r="3175" b="0"/>
                      <wp:wrapSquare wrapText="bothSides"/>
                      <wp:docPr id="22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657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</w:pPr>
                                  <w:r w:rsidRPr="00E775F9">
                                    <w:rPr>
                                      <w:rFonts w:ascii="Comic Sans MS" w:hAnsi="Comic Sans MS"/>
                                      <w:sz w:val="14"/>
                                    </w:rPr>
                                    <w:t xml:space="preserve">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 xml:space="preserve">   -2.1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4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0</w:t>
                                  </w:r>
                                </w:p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</w:pP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 xml:space="preserve">  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+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 xml:space="preserve"> 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0.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56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1</w:t>
                                  </w: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0" o:spid="_x0000_s1028" type="#_x0000_t202" style="position:absolute;margin-left:17.4pt;margin-top:5.4pt;width:79.2pt;height:51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" stroked="f">
                      <v:textbox>
                        <w:txbxContent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 w:rsidRPr="00E775F9">
                              <w:rPr>
                                <w:rFonts w:ascii="Comic Sans MS" w:hAnsi="Comic Sans MS"/>
                                <w:sz w:val="14"/>
                              </w:rPr>
                              <w:t xml:space="preserve">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-2.1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4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0</w:t>
                            </w:r>
                          </w:p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</w:pP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>+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 xml:space="preserve"> 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0.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56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1</w:t>
                            </w: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3060" w:type="dxa"/>
          </w:tcPr>
          <w:p w:rsidR="00E775F9" w:rsidRDefault="00E775F9" w:rsidP="00E775F9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Line up the decimals and use zeros as place holders:</w:t>
            </w:r>
          </w:p>
          <w:p w:rsidR="00E775F9" w:rsidRDefault="00E775F9" w:rsidP="00E775F9">
            <w:pPr>
              <w:jc w:val="center"/>
              <w:rPr>
                <w:rFonts w:ascii="Comic Sans MS" w:hAnsi="Comic Sans MS"/>
              </w:rPr>
            </w:pPr>
          </w:p>
          <w:p w:rsidR="00E775F9" w:rsidRDefault="00E775F9" w:rsidP="00E775F9">
            <w:pPr>
              <w:jc w:val="center"/>
              <w:rPr>
                <w:rFonts w:ascii="Comic Sans MS" w:hAnsi="Comic Sans MS"/>
              </w:rPr>
            </w:pPr>
          </w:p>
          <w:p w:rsidR="00E775F9" w:rsidRDefault="00E775F9" w:rsidP="00E775F9">
            <w:pPr>
              <w:rPr>
                <w:rFonts w:ascii="Comic Sans MS" w:hAnsi="Comic Sans MS"/>
              </w:rPr>
            </w:pPr>
          </w:p>
          <w:p w:rsidR="00E775F9" w:rsidRDefault="00E775F9" w:rsidP="00496704">
            <w:pPr>
              <w:rPr>
                <w:rFonts w:ascii="Comic Sans MS" w:hAnsi="Comic Sans MS"/>
              </w:rPr>
            </w:pPr>
          </w:p>
          <w:p w:rsidR="00E775F9" w:rsidRDefault="00E775F9" w:rsidP="00496704">
            <w:pPr>
              <w:rPr>
                <w:rFonts w:ascii="Comic Sans MS" w:hAnsi="Comic Sans MS"/>
              </w:rPr>
            </w:pPr>
          </w:p>
          <w:p w:rsidR="00E775F9" w:rsidRDefault="00477231" w:rsidP="00496704">
            <w:pPr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975995</wp:posOffset>
                      </wp:positionV>
                      <wp:extent cx="1005840" cy="852170"/>
                      <wp:effectExtent l="3810" t="635" r="0" b="0"/>
                      <wp:wrapSquare wrapText="bothSides"/>
                      <wp:docPr id="21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852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2.140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-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0.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56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1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-1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579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sz w:val="12"/>
                                      <w:u w:val="single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1" o:spid="_x0000_s1029" type="#_x0000_t202" style="position:absolute;margin-left:-4.85pt;margin-top:-76.85pt;width:79.2pt;height:67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" stroked="f">
                      <v:textbox>
                        <w:txbxContent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2.140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-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0.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>56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1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-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579</w:t>
                            </w:r>
                            <w:r w:rsidRPr="007454AF">
                              <w:rPr>
                                <w:rFonts w:ascii="Comic Sans MS" w:hAnsi="Comic Sans MS"/>
                                <w:sz w:val="12"/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477231" w:rsidP="0049670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-455295</wp:posOffset>
                      </wp:positionV>
                      <wp:extent cx="1064895" cy="476885"/>
                      <wp:effectExtent l="0" t="0" r="1905" b="3175"/>
                      <wp:wrapSquare wrapText="bothSides"/>
                      <wp:docPr id="20" name="Text Box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4895" cy="476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Bring down the decimal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3" o:spid="_x0000_s1030" type="#_x0000_t202" style="position:absolute;margin-left:42.6pt;margin-top:-35.85pt;width:83.85pt;height:37.5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" stroked="f">
                      <v:textbox>
                        <w:txbxContent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ring down the decimal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-789940</wp:posOffset>
                      </wp:positionV>
                      <wp:extent cx="0" cy="201295"/>
                      <wp:effectExtent l="57150" t="23495" r="57150" b="13335"/>
                      <wp:wrapNone/>
                      <wp:docPr id="19" name="AutoShap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012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2" o:spid="_x0000_s1026" type="#_x0000_t32" style="position:absolute;margin-left:29.85pt;margin-top:-62.2pt;width:0;height:15.8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="00E775F9">
              <w:rPr>
                <w:rFonts w:ascii="Comic Sans MS" w:hAnsi="Comic Sans MS"/>
              </w:rPr>
              <w:t>**Subtract because of adding negative rules and take the sign of the larger</w:t>
            </w:r>
          </w:p>
        </w:tc>
      </w:tr>
    </w:tbl>
    <w:p w:rsidR="00496704" w:rsidRDefault="00496704" w:rsidP="00496704">
      <w:pPr>
        <w:rPr>
          <w:rFonts w:ascii="Comic Sans MS" w:hAnsi="Comic Sans MS"/>
          <w:b/>
          <w:sz w:val="28"/>
          <w:u w:val="single"/>
        </w:rPr>
      </w:pPr>
    </w:p>
    <w:p w:rsidR="00E775F9" w:rsidRDefault="00E775F9" w:rsidP="00E775F9">
      <w:pPr>
        <w:jc w:val="center"/>
        <w:rPr>
          <w:rFonts w:ascii="Comic Sans MS" w:hAnsi="Comic Sans MS"/>
          <w:b/>
          <w:sz w:val="28"/>
          <w:u w:val="single"/>
        </w:rPr>
      </w:pPr>
      <w:r>
        <w:rPr>
          <w:rFonts w:ascii="Comic Sans MS" w:hAnsi="Comic Sans MS"/>
          <w:b/>
          <w:sz w:val="28"/>
          <w:u w:val="single"/>
        </w:rPr>
        <w:t>Subtracting</w:t>
      </w:r>
      <w:r>
        <w:rPr>
          <w:rFonts w:ascii="Comic Sans MS" w:hAnsi="Comic Sans MS"/>
          <w:b/>
          <w:sz w:val="28"/>
          <w:u w:val="single"/>
        </w:rPr>
        <w:t xml:space="preserve"> Decim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78"/>
        <w:gridCol w:w="2610"/>
        <w:gridCol w:w="2700"/>
        <w:gridCol w:w="3060"/>
      </w:tblGrid>
      <w:tr w:rsidR="00E775F9" w:rsidTr="00632C56">
        <w:trPr>
          <w:trHeight w:val="3752"/>
        </w:trPr>
        <w:tc>
          <w:tcPr>
            <w:tcW w:w="2178" w:type="dxa"/>
          </w:tcPr>
          <w:p w:rsidR="00E775F9" w:rsidRPr="00BC4D61" w:rsidRDefault="00E775F9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btract</w:t>
            </w:r>
            <w:r>
              <w:rPr>
                <w:rFonts w:ascii="Comic Sans MS" w:hAnsi="Comic Sans MS"/>
              </w:rPr>
              <w:t>:</w:t>
            </w:r>
            <w:r>
              <w:rPr>
                <w:rFonts w:ascii="Comic Sans MS" w:hAnsi="Comic Sans MS"/>
              </w:rPr>
              <w:t xml:space="preserve">        8</w:t>
            </w:r>
            <w:r>
              <w:rPr>
                <w:rFonts w:ascii="Comic Sans MS" w:hAnsi="Comic Sans MS"/>
              </w:rPr>
              <w:t>.1</w:t>
            </w:r>
            <w:r>
              <w:rPr>
                <w:rFonts w:ascii="Comic Sans MS" w:hAnsi="Comic Sans MS"/>
              </w:rPr>
              <w:t>56 -</w:t>
            </w:r>
            <w:r>
              <w:rPr>
                <w:rFonts w:ascii="Comic Sans MS" w:hAnsi="Comic Sans MS"/>
              </w:rPr>
              <w:t xml:space="preserve"> </w:t>
            </w:r>
            <w:r>
              <w:rPr>
                <w:rFonts w:ascii="Comic Sans MS" w:hAnsi="Comic Sans MS"/>
              </w:rPr>
              <w:t>0.43</w:t>
            </w:r>
          </w:p>
          <w:p w:rsidR="00E775F9" w:rsidRDefault="00E775F9" w:rsidP="00632C56"/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477231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57785</wp:posOffset>
                      </wp:positionH>
                      <wp:positionV relativeFrom="paragraph">
                        <wp:posOffset>106045</wp:posOffset>
                      </wp:positionV>
                      <wp:extent cx="1005840" cy="657225"/>
                      <wp:effectExtent l="635" t="635" r="3175" b="0"/>
                      <wp:wrapSquare wrapText="bothSides"/>
                      <wp:docPr id="18" name="Text Box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657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8.156</w:t>
                                  </w:r>
                                </w:p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</w:pP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-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 xml:space="preserve"> 0.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430</w:t>
                                  </w: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6" o:spid="_x0000_s1031" type="#_x0000_t202" style="position:absolute;margin-left:4.55pt;margin-top:8.35pt;width:79.2pt;height:51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" stroked="f">
                      <v:textbox>
                        <w:txbxContent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8.156</w:t>
                            </w:r>
                          </w:p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</w:pP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-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 xml:space="preserve"> 0.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430</w:t>
                            </w: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</w:tc>
        <w:tc>
          <w:tcPr>
            <w:tcW w:w="2610" w:type="dxa"/>
          </w:tcPr>
          <w:p w:rsidR="00E775F9" w:rsidRDefault="00E775F9" w:rsidP="00632C5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Line up the decimals and use zeros as place holders:</w:t>
            </w:r>
          </w:p>
          <w:p w:rsidR="00E775F9" w:rsidRDefault="00477231" w:rsidP="00632C56">
            <w:pPr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817880</wp:posOffset>
                      </wp:positionV>
                      <wp:extent cx="0" cy="201295"/>
                      <wp:effectExtent l="57150" t="23495" r="57150" b="13335"/>
                      <wp:wrapNone/>
                      <wp:docPr id="17" name="AutoShape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2012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5" o:spid="_x0000_s1026" type="#_x0000_t32" style="position:absolute;margin-left:57.6pt;margin-top:64.4pt;width:0;height:15.85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240030</wp:posOffset>
                      </wp:positionH>
                      <wp:positionV relativeFrom="paragraph">
                        <wp:posOffset>128905</wp:posOffset>
                      </wp:positionV>
                      <wp:extent cx="1005840" cy="1323975"/>
                      <wp:effectExtent l="3810" t="635" r="0" b="0"/>
                      <wp:wrapSquare wrapText="bothSides"/>
                      <wp:docPr id="16" name="Text Box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1323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8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.1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56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-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430</w:t>
                                  </w: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  <w:r w:rsidR="00477231">
                                    <w:rPr>
                                      <w:rFonts w:ascii="Comic Sans MS" w:hAnsi="Comic Sans MS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.</w:t>
                                  </w:r>
                                  <w:r w:rsidR="00477231">
                                    <w:rPr>
                                      <w:rFonts w:ascii="Comic Sans MS" w:hAnsi="Comic Sans MS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1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Bring down the decima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4" o:spid="_x0000_s1032" type="#_x0000_t202" style="position:absolute;margin-left:18.9pt;margin-top:10.15pt;width:79.2pt;height:104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Bi4hQIAABk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" stroked="f">
                      <v:textbox>
                        <w:txbxContent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8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56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-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0.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430</w:t>
                            </w: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 w:rsidR="00477231">
                              <w:rPr>
                                <w:rFonts w:ascii="Comic Sans MS" w:hAnsi="Comic Sans MS"/>
                              </w:rPr>
                              <w:t>7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</w:t>
                            </w:r>
                            <w:r w:rsidR="00477231">
                              <w:rPr>
                                <w:rFonts w:ascii="Comic Sans MS" w:hAnsi="Comic Sans MS"/>
                              </w:rPr>
                              <w:t>7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1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ring down the decimal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</w:tc>
        <w:tc>
          <w:tcPr>
            <w:tcW w:w="2700" w:type="dxa"/>
          </w:tcPr>
          <w:p w:rsidR="00E775F9" w:rsidRPr="00BC4D61" w:rsidRDefault="00E775F9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ubtract                    -8.156 -</w:t>
            </w:r>
            <w:r>
              <w:rPr>
                <w:rFonts w:ascii="Comic Sans MS" w:hAnsi="Comic Sans MS"/>
              </w:rPr>
              <w:t xml:space="preserve"> </w:t>
            </w:r>
            <w:r>
              <w:rPr>
                <w:rFonts w:ascii="Comic Sans MS" w:hAnsi="Comic Sans MS"/>
              </w:rPr>
              <w:t>0.43</w:t>
            </w:r>
          </w:p>
          <w:p w:rsidR="00E775F9" w:rsidRDefault="00E775F9" w:rsidP="00632C56">
            <w:pPr>
              <w:jc w:val="center"/>
              <w:rPr>
                <w:rFonts w:ascii="Comic Sans MS" w:hAnsi="Comic Sans MS"/>
              </w:rPr>
            </w:pPr>
          </w:p>
          <w:p w:rsidR="00E775F9" w:rsidRP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Pr="00E775F9" w:rsidRDefault="00477231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220980</wp:posOffset>
                      </wp:positionH>
                      <wp:positionV relativeFrom="paragraph">
                        <wp:posOffset>69215</wp:posOffset>
                      </wp:positionV>
                      <wp:extent cx="1005840" cy="657225"/>
                      <wp:effectExtent l="3810" t="2540" r="0" b="0"/>
                      <wp:wrapSquare wrapText="bothSides"/>
                      <wp:docPr id="15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5840" cy="657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8.156</w:t>
                                  </w:r>
                                </w:p>
                                <w:p w:rsidR="00E775F9" w:rsidRPr="00E775F9" w:rsidRDefault="00E775F9" w:rsidP="00E775F9">
                                  <w:pP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</w:pP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</w:rPr>
                                    <w:t>-</w:t>
                                  </w:r>
                                  <w:r w:rsidRPr="00E775F9"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 xml:space="preserve"> 0.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28"/>
                                      <w:u w:val="single"/>
                                    </w:rPr>
                                    <w:t>430</w:t>
                                  </w: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33" type="#_x0000_t202" style="position:absolute;margin-left:17.4pt;margin-top:5.45pt;width:79.2pt;height:51.7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" stroked="f">
                      <v:textbox>
                        <w:txbxContent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8.156</w:t>
                            </w:r>
                          </w:p>
                          <w:p w:rsidR="00E775F9" w:rsidRPr="00E775F9" w:rsidRDefault="00E775F9" w:rsidP="00E775F9">
                            <w:pP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</w:pPr>
                            <w:r w:rsidRPr="00E775F9">
                              <w:rPr>
                                <w:rFonts w:ascii="Comic Sans MS" w:hAnsi="Comic Sans MS"/>
                                <w:sz w:val="28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</w:rPr>
                              <w:t>-</w:t>
                            </w:r>
                            <w:r w:rsidRPr="00E775F9"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 xml:space="preserve"> 0.</w:t>
                            </w:r>
                            <w:r>
                              <w:rPr>
                                <w:rFonts w:ascii="Comic Sans MS" w:hAnsi="Comic Sans MS"/>
                                <w:sz w:val="28"/>
                                <w:u w:val="single"/>
                              </w:rPr>
                              <w:t>430</w:t>
                            </w: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3060" w:type="dxa"/>
          </w:tcPr>
          <w:p w:rsidR="00E775F9" w:rsidRDefault="00E775F9" w:rsidP="00632C5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Line up the decimals and use zeros as place holders:</w:t>
            </w:r>
          </w:p>
          <w:p w:rsidR="00477231" w:rsidRDefault="00477231" w:rsidP="00477231">
            <w:pPr>
              <w:rPr>
                <w:rFonts w:ascii="Comic Sans MS" w:hAnsi="Comic Sans MS"/>
              </w:rPr>
            </w:pPr>
          </w:p>
          <w:p w:rsidR="00E775F9" w:rsidRDefault="00477231" w:rsidP="00632C56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36830</wp:posOffset>
                      </wp:positionH>
                      <wp:positionV relativeFrom="paragraph">
                        <wp:posOffset>12065</wp:posOffset>
                      </wp:positionV>
                      <wp:extent cx="955040" cy="737870"/>
                      <wp:effectExtent l="0" t="0" r="0" b="0"/>
                      <wp:wrapSquare wrapText="bothSides"/>
                      <wp:docPr id="14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5040" cy="7378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7231" w:rsidRDefault="00477231" w:rsidP="004772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- 8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.1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56</w:t>
                                  </w:r>
                                </w:p>
                                <w:p w:rsidR="00477231" w:rsidRDefault="00477231" w:rsidP="00477231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+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0.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430</w:t>
                                  </w:r>
                                </w:p>
                                <w:p w:rsidR="00477231" w:rsidRPr="007454AF" w:rsidRDefault="00477231" w:rsidP="004772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-8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586</w:t>
                                  </w:r>
                                </w:p>
                                <w:p w:rsidR="00477231" w:rsidRPr="007454AF" w:rsidRDefault="00477231" w:rsidP="00477231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" o:spid="_x0000_s1034" type="#_x0000_t202" style="position:absolute;left:0;text-align:left;margin-left:2.9pt;margin-top:.95pt;width:75.2pt;height:58.1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" stroked="f">
                      <v:textbox>
                        <w:txbxContent>
                          <w:p w:rsidR="00477231" w:rsidRDefault="00477231" w:rsidP="004772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- 8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1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56</w:t>
                            </w:r>
                          </w:p>
                          <w:p w:rsidR="00477231" w:rsidRDefault="00477231" w:rsidP="00477231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+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-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0.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430</w:t>
                            </w:r>
                          </w:p>
                          <w:p w:rsidR="00477231" w:rsidRPr="007454AF" w:rsidRDefault="00477231" w:rsidP="0047723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-8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586</w:t>
                            </w:r>
                          </w:p>
                          <w:p w:rsidR="00477231" w:rsidRPr="007454AF" w:rsidRDefault="00477231" w:rsidP="00477231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477231" w:rsidRDefault="00477231" w:rsidP="00632C56">
            <w:pPr>
              <w:rPr>
                <w:rFonts w:ascii="Comic Sans MS" w:hAnsi="Comic Sans MS"/>
              </w:rPr>
            </w:pPr>
          </w:p>
          <w:p w:rsidR="00E775F9" w:rsidRDefault="00E775F9" w:rsidP="00632C56">
            <w:pPr>
              <w:rPr>
                <w:rFonts w:ascii="Comic Sans MS" w:hAnsi="Comic Sans MS"/>
              </w:rPr>
            </w:pPr>
          </w:p>
          <w:p w:rsidR="00E775F9" w:rsidRDefault="00477231" w:rsidP="00477231">
            <w:pPr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-636905</wp:posOffset>
                      </wp:positionV>
                      <wp:extent cx="25400" cy="266065"/>
                      <wp:effectExtent l="47625" t="55880" r="12700" b="6985"/>
                      <wp:wrapNone/>
                      <wp:docPr id="13" name="AutoShap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5400" cy="2660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9" o:spid="_x0000_s1026" type="#_x0000_t32" style="position:absolute;margin-left:42.6pt;margin-top:-50.15pt;width:2pt;height:20.95pt;flip:x 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-524510</wp:posOffset>
                      </wp:positionV>
                      <wp:extent cx="1064895" cy="476885"/>
                      <wp:effectExtent l="0" t="0" r="1905" b="3175"/>
                      <wp:wrapSquare wrapText="bothSides"/>
                      <wp:docPr id="12" name="Text Box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4895" cy="476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Bring down the decimal</w:t>
                                  </w:r>
                                </w:p>
                                <w:p w:rsidR="00E775F9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  <w:p w:rsidR="00E775F9" w:rsidRPr="007454AF" w:rsidRDefault="00E775F9" w:rsidP="00E775F9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0" o:spid="_x0000_s1035" type="#_x0000_t202" style="position:absolute;margin-left:51.35pt;margin-top:-41.3pt;width:83.85pt;height:37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" stroked="f">
                      <v:textbox>
                        <w:txbxContent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Bring down the decimal</w:t>
                            </w:r>
                          </w:p>
                          <w:p w:rsidR="00E775F9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E775F9" w:rsidRPr="007454AF" w:rsidRDefault="00E775F9" w:rsidP="00E775F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E775F9">
              <w:rPr>
                <w:rFonts w:ascii="Comic Sans MS" w:hAnsi="Comic Sans MS"/>
              </w:rPr>
              <w:t>**</w:t>
            </w:r>
            <w:r>
              <w:rPr>
                <w:rFonts w:ascii="Comic Sans MS" w:hAnsi="Comic Sans MS"/>
              </w:rPr>
              <w:t>Add</w:t>
            </w:r>
            <w:r w:rsidR="00E775F9">
              <w:rPr>
                <w:rFonts w:ascii="Comic Sans MS" w:hAnsi="Comic Sans MS"/>
              </w:rPr>
              <w:t xml:space="preserve"> because of </w:t>
            </w:r>
            <w:r>
              <w:rPr>
                <w:rFonts w:ascii="Comic Sans MS" w:hAnsi="Comic Sans MS"/>
              </w:rPr>
              <w:t>subtraction</w:t>
            </w:r>
            <w:r w:rsidR="00E775F9">
              <w:rPr>
                <w:rFonts w:ascii="Comic Sans MS" w:hAnsi="Comic Sans MS"/>
              </w:rPr>
              <w:t xml:space="preserve"> negative rules </w:t>
            </w:r>
            <w:r>
              <w:rPr>
                <w:rFonts w:ascii="Comic Sans MS" w:hAnsi="Comic Sans MS"/>
              </w:rPr>
              <w:t xml:space="preserve">(keep flip change) </w:t>
            </w:r>
          </w:p>
        </w:tc>
      </w:tr>
    </w:tbl>
    <w:p w:rsidR="00477231" w:rsidRDefault="00477231" w:rsidP="00477231">
      <w:pPr>
        <w:rPr>
          <w:rFonts w:ascii="Comic Sans MS" w:hAnsi="Comic Sans MS"/>
        </w:rPr>
      </w:pPr>
      <w:r>
        <w:rPr>
          <w:rFonts w:ascii="Comic Sans MS" w:hAnsi="Comic Sans MS"/>
        </w:rPr>
        <w:t>You Try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477231" w:rsidTr="00632C56">
        <w:trPr>
          <w:trHeight w:val="2213"/>
        </w:trPr>
        <w:tc>
          <w:tcPr>
            <w:tcW w:w="5508" w:type="dxa"/>
          </w:tcPr>
          <w:p w:rsidR="00477231" w:rsidRPr="001C3302" w:rsidRDefault="00477231" w:rsidP="00632C56">
            <w:pPr>
              <w:pStyle w:val="BodyTextIndent2"/>
              <w:rPr>
                <w:rFonts w:ascii="Comic Sans MS" w:hAnsi="Comic Sans MS"/>
                <w:sz w:val="28"/>
              </w:rPr>
            </w:pPr>
            <w:r w:rsidRPr="001C3302">
              <w:rPr>
                <w:rFonts w:ascii="Comic Sans MS" w:hAnsi="Comic Sans MS"/>
                <w:sz w:val="28"/>
              </w:rPr>
              <w:t xml:space="preserve">1. </w:t>
            </w:r>
            <w:r>
              <w:rPr>
                <w:rFonts w:ascii="Comic Sans MS" w:hAnsi="Comic Sans MS"/>
                <w:sz w:val="28"/>
              </w:rPr>
              <w:t xml:space="preserve">      </w:t>
            </w:r>
            <w:r>
              <w:rPr>
                <w:rFonts w:ascii="Comic Sans MS" w:hAnsi="Comic Sans MS"/>
                <w:sz w:val="28"/>
              </w:rPr>
              <w:t>-2.006 +</w:t>
            </w:r>
            <w:r w:rsidRPr="001C3302">
              <w:rPr>
                <w:rFonts w:ascii="Comic Sans MS" w:hAnsi="Comic Sans MS"/>
                <w:sz w:val="28"/>
              </w:rPr>
              <w:t xml:space="preserve"> -3.4</w:t>
            </w:r>
          </w:p>
          <w:p w:rsidR="00477231" w:rsidRDefault="00477231" w:rsidP="00632C56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477231" w:rsidRDefault="00477231" w:rsidP="00477231">
            <w:pPr>
              <w:pStyle w:val="BodyTextIndent2"/>
              <w:ind w:left="0" w:firstLine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8"/>
              </w:rPr>
              <w:t xml:space="preserve">2.    </w:t>
            </w:r>
            <w:r w:rsidRPr="001C3302">
              <w:rPr>
                <w:rFonts w:ascii="Comic Sans MS" w:hAnsi="Comic Sans MS"/>
                <w:sz w:val="28"/>
              </w:rPr>
              <w:t>-</w:t>
            </w:r>
            <w:r>
              <w:rPr>
                <w:rFonts w:ascii="Comic Sans MS" w:hAnsi="Comic Sans MS"/>
                <w:bCs/>
                <w:sz w:val="28"/>
              </w:rPr>
              <w:t>0</w:t>
            </w:r>
            <w:r w:rsidRPr="001C3302">
              <w:rPr>
                <w:rFonts w:ascii="Comic Sans MS" w:hAnsi="Comic Sans MS"/>
                <w:bCs/>
                <w:sz w:val="28"/>
              </w:rPr>
              <w:t>.05</w:t>
            </w:r>
            <w:r>
              <w:rPr>
                <w:rFonts w:ascii="Comic Sans MS" w:hAnsi="Comic Sans MS"/>
                <w:bCs/>
                <w:sz w:val="28"/>
              </w:rPr>
              <w:t xml:space="preserve">- </w:t>
            </w:r>
            <w:r w:rsidRPr="00496704">
              <w:rPr>
                <w:rFonts w:ascii="Comic Sans MS" w:hAnsi="Comic Sans MS"/>
                <w:bCs/>
                <w:sz w:val="28"/>
              </w:rPr>
              <w:t>0.4</w:t>
            </w:r>
            <w:r>
              <w:rPr>
                <w:rFonts w:ascii="Comic Sans MS" w:hAnsi="Comic Sans MS"/>
                <w:bCs/>
                <w:sz w:val="28"/>
              </w:rPr>
              <w:t>12</w:t>
            </w:r>
          </w:p>
        </w:tc>
      </w:tr>
    </w:tbl>
    <w:p w:rsidR="00496704" w:rsidRPr="00B004F2" w:rsidRDefault="00496704" w:rsidP="00477231">
      <w:pPr>
        <w:jc w:val="center"/>
        <w:rPr>
          <w:rFonts w:ascii="Comic Sans MS" w:hAnsi="Comic Sans MS"/>
        </w:rPr>
      </w:pPr>
      <w:r w:rsidRPr="00B004F2">
        <w:rPr>
          <w:rFonts w:ascii="Comic Sans MS" w:hAnsi="Comic Sans MS"/>
          <w:b/>
          <w:sz w:val="28"/>
          <w:u w:val="single"/>
        </w:rPr>
        <w:lastRenderedPageBreak/>
        <w:t>Multiplying Decimals</w:t>
      </w:r>
    </w:p>
    <w:p w:rsidR="00496704" w:rsidRPr="001C3302" w:rsidRDefault="00496704" w:rsidP="00496704">
      <w:pPr>
        <w:rPr>
          <w:rFonts w:ascii="Comic Sans MS" w:hAnsi="Comic Sans MS"/>
          <w:sz w:val="16"/>
        </w:rPr>
      </w:pPr>
    </w:p>
    <w:p w:rsidR="00496704" w:rsidRPr="001C3302" w:rsidRDefault="00496704" w:rsidP="00496704">
      <w:pPr>
        <w:rPr>
          <w:sz w:val="16"/>
        </w:rPr>
      </w:pPr>
    </w:p>
    <w:p w:rsidR="00496704" w:rsidRPr="00F85629" w:rsidRDefault="00496704" w:rsidP="00496704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Multiplying Decimals </w:t>
      </w:r>
      <w:r w:rsidRPr="00F85629">
        <w:rPr>
          <w:rFonts w:ascii="Comic Sans MS" w:hAnsi="Comic Sans MS"/>
          <w:sz w:val="28"/>
        </w:rPr>
        <w:t>Exam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8"/>
        <w:gridCol w:w="3150"/>
        <w:gridCol w:w="5040"/>
      </w:tblGrid>
      <w:tr w:rsidR="00496704" w:rsidTr="00496704">
        <w:trPr>
          <w:trHeight w:val="3752"/>
        </w:trPr>
        <w:tc>
          <w:tcPr>
            <w:tcW w:w="2718" w:type="dxa"/>
          </w:tcPr>
          <w:p w:rsidR="00496704" w:rsidRPr="00BC4D61" w:rsidRDefault="00496704" w:rsidP="00632C56">
            <w:pPr>
              <w:rPr>
                <w:rFonts w:ascii="Comic Sans MS" w:hAnsi="Comic Sans MS"/>
              </w:rPr>
            </w:pPr>
            <w:r w:rsidRPr="00BC4D61">
              <w:rPr>
                <w:rFonts w:ascii="Comic Sans MS" w:hAnsi="Comic Sans MS"/>
              </w:rPr>
              <w:t>Multiply: 3.24 x -0.56</w:t>
            </w:r>
          </w:p>
          <w:p w:rsidR="00496704" w:rsidRDefault="00496704" w:rsidP="00632C56"/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77231" w:rsidP="00632C5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108585</wp:posOffset>
                      </wp:positionV>
                      <wp:extent cx="733425" cy="523875"/>
                      <wp:effectExtent l="0" t="0" r="0" b="4445"/>
                      <wp:wrapNone/>
                      <wp:docPr id="11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3425" cy="523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704" w:rsidRPr="00BC4D61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BC4D61">
                                    <w:rPr>
                                      <w:rFonts w:ascii="Comic Sans MS" w:hAnsi="Comic Sans MS"/>
                                    </w:rPr>
                                    <w:t xml:space="preserve">    3.24</w:t>
                                  </w:r>
                                </w:p>
                                <w:p w:rsidR="00496704" w:rsidRPr="00BC4D61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× -0.56</w:t>
                                  </w:r>
                                </w:p>
                                <w:p w:rsidR="00496704" w:rsidRDefault="00496704" w:rsidP="0049670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36" type="#_x0000_t202" style="position:absolute;margin-left:30pt;margin-top:8.55pt;width:57.75pt;height:41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" stroked="f">
                      <v:textbox>
                        <w:txbxContent>
                          <w:p w:rsidR="00496704" w:rsidRPr="00BC4D61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BC4D61">
                              <w:rPr>
                                <w:rFonts w:ascii="Comic Sans MS" w:hAnsi="Comic Sans MS"/>
                              </w:rPr>
                              <w:t xml:space="preserve">    3.24</w:t>
                            </w:r>
                          </w:p>
                          <w:p w:rsidR="00496704" w:rsidRPr="00BC4D61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>× -0.56</w:t>
                            </w:r>
                          </w:p>
                          <w:p w:rsidR="00496704" w:rsidRDefault="00496704" w:rsidP="00496704"/>
                        </w:txbxContent>
                      </v:textbox>
                    </v:shape>
                  </w:pict>
                </mc:Fallback>
              </mc:AlternateContent>
            </w: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</w:tc>
        <w:tc>
          <w:tcPr>
            <w:tcW w:w="3150" w:type="dxa"/>
          </w:tcPr>
          <w:p w:rsidR="00496704" w:rsidRDefault="00477231" w:rsidP="00632C56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544830</wp:posOffset>
                      </wp:positionH>
                      <wp:positionV relativeFrom="paragraph">
                        <wp:posOffset>708660</wp:posOffset>
                      </wp:positionV>
                      <wp:extent cx="790575" cy="1323975"/>
                      <wp:effectExtent l="0" t="1905" r="3810" b="0"/>
                      <wp:wrapSquare wrapText="bothSides"/>
                      <wp:docPr id="10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0575" cy="1323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324</w:t>
                                  </w: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×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4"/>
                                      <w:u w:val="single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  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56</w:t>
                                  </w: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1944 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+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sz w:val="12"/>
                                      <w:u w:val="single"/>
                                    </w:rPr>
                                    <w:t xml:space="preserve"> 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16200</w:t>
                                  </w:r>
                                </w:p>
                                <w:p w:rsidR="00496704" w:rsidRPr="007454AF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1814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7" type="#_x0000_t202" style="position:absolute;left:0;text-align:left;margin-left:42.9pt;margin-top:55.8pt;width:62.25pt;height:104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" stroked="f">
                      <v:textbox>
                        <w:txbxContent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324</w:t>
                            </w: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× </w:t>
                            </w:r>
                            <w:r>
                              <w:rPr>
                                <w:rFonts w:ascii="Comic Sans MS" w:hAnsi="Comic Sans MS"/>
                                <w:sz w:val="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  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>56</w:t>
                            </w: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1944 </w:t>
                            </w:r>
                            <w:r w:rsidRPr="007454AF">
                              <w:rPr>
                                <w:rFonts w:ascii="Comic Sans MS" w:hAnsi="Comic Sans MS"/>
                                <w:u w:val="single"/>
                              </w:rPr>
                              <w:t>+</w:t>
                            </w:r>
                            <w:r w:rsidRPr="007454AF">
                              <w:rPr>
                                <w:rFonts w:ascii="Comic Sans MS" w:hAnsi="Comic Sans MS"/>
                                <w:sz w:val="12"/>
                                <w:u w:val="single"/>
                              </w:rPr>
                              <w:t xml:space="preserve"> </w:t>
                            </w:r>
                            <w:r w:rsidRPr="007454AF">
                              <w:rPr>
                                <w:rFonts w:ascii="Comic Sans MS" w:hAnsi="Comic Sans MS"/>
                                <w:u w:val="single"/>
                              </w:rPr>
                              <w:t>16200</w:t>
                            </w:r>
                          </w:p>
                          <w:p w:rsidR="00496704" w:rsidRPr="007454AF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18144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496704" w:rsidRPr="00BC4D61">
              <w:rPr>
                <w:rFonts w:ascii="Comic Sans MS" w:hAnsi="Comic Sans MS"/>
              </w:rPr>
              <w:t>Multiply as if the numbers were whole numbers</w:t>
            </w:r>
            <w:r w:rsidR="00496704">
              <w:rPr>
                <w:rFonts w:ascii="Comic Sans MS" w:hAnsi="Comic Sans MS"/>
              </w:rPr>
              <w:t>/integers:</w:t>
            </w: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</w:tc>
        <w:tc>
          <w:tcPr>
            <w:tcW w:w="5040" w:type="dxa"/>
          </w:tcPr>
          <w:p w:rsidR="00496704" w:rsidRDefault="00477231" w:rsidP="00632C56">
            <w:pPr>
              <w:jc w:val="center"/>
              <w:rPr>
                <w:noProof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205865</wp:posOffset>
                      </wp:positionH>
                      <wp:positionV relativeFrom="paragraph">
                        <wp:posOffset>182880</wp:posOffset>
                      </wp:positionV>
                      <wp:extent cx="1744980" cy="1590675"/>
                      <wp:effectExtent l="0" t="0" r="0" b="0"/>
                      <wp:wrapNone/>
                      <wp:docPr id="9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4980" cy="1590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Each number has two numbers behind the decimal.  </w:t>
                                  </w: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The product has four total decimal places after the decimal.  </w:t>
                                  </w:r>
                                </w:p>
                                <w:p w:rsidR="00496704" w:rsidRPr="00B57B89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38" type="#_x0000_t202" style="position:absolute;left:0;text-align:left;margin-left:94.95pt;margin-top:14.4pt;width:137.4pt;height:125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" stroked="f">
                      <v:textbox>
                        <w:txbxContent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Each number has two numbers behind the decimal.  </w:t>
                            </w: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The product has four total decimal places after the decimal.  </w:t>
                            </w:r>
                          </w:p>
                          <w:p w:rsidR="00496704" w:rsidRPr="00B57B89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1821180</wp:posOffset>
                      </wp:positionV>
                      <wp:extent cx="2447925" cy="506095"/>
                      <wp:effectExtent l="0" t="3810" r="3175" b="4445"/>
                      <wp:wrapNone/>
                      <wp:docPr id="8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47925" cy="5060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704" w:rsidRPr="0003053A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03053A">
                                    <w:rPr>
                                      <w:rFonts w:ascii="Comic Sans MS" w:hAnsi="Comic Sans MS"/>
                                    </w:rPr>
                                    <w:t xml:space="preserve">Use integer rules to determine the final sign of the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product</w:t>
                                  </w:r>
                                  <w:r w:rsidRPr="0003053A">
                                    <w:rPr>
                                      <w:rFonts w:ascii="Comic Sans MS" w:hAnsi="Comic Sans MS"/>
                                    </w:rPr>
                                    <w:t xml:space="preserve">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39" type="#_x0000_t202" style="position:absolute;left:0;text-align:left;margin-left:22.2pt;margin-top:143.4pt;width:192.75pt;height:39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" stroked="f">
                      <v:textbox>
                        <w:txbxContent>
                          <w:p w:rsidR="00496704" w:rsidRPr="0003053A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03053A">
                              <w:rPr>
                                <w:rFonts w:ascii="Comic Sans MS" w:hAnsi="Comic Sans MS"/>
                              </w:rPr>
                              <w:t xml:space="preserve">Use integer rules to determine the final sign of the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product</w:t>
                            </w:r>
                            <w:r w:rsidRPr="0003053A">
                              <w:rPr>
                                <w:rFonts w:ascii="Comic Sans MS" w:hAnsi="Comic Sans MS"/>
                              </w:rPr>
                              <w:t xml:space="preserve">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381000</wp:posOffset>
                      </wp:positionV>
                      <wp:extent cx="428625" cy="85725"/>
                      <wp:effectExtent l="25400" t="7620" r="12700" b="59055"/>
                      <wp:wrapNone/>
                      <wp:docPr id="7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28625" cy="857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2pt,30pt" to="94.95pt,3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777240</wp:posOffset>
                      </wp:positionH>
                      <wp:positionV relativeFrom="paragraph">
                        <wp:posOffset>285750</wp:posOffset>
                      </wp:positionV>
                      <wp:extent cx="428625" cy="95250"/>
                      <wp:effectExtent l="25400" t="55245" r="12700" b="11430"/>
                      <wp:wrapNone/>
                      <wp:docPr id="6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28625" cy="952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2pt,22.5pt" to="94.95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30810</wp:posOffset>
                      </wp:positionV>
                      <wp:extent cx="790575" cy="1323975"/>
                      <wp:effectExtent l="0" t="0" r="1270" b="4445"/>
                      <wp:wrapNone/>
                      <wp:docPr id="5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0575" cy="1323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 3.24</w:t>
                                  </w: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</w:pPr>
                                  <w:r w:rsidRPr="007454AF">
                                    <w:rPr>
                                      <w:rFonts w:ascii="Comic Sans MS" w:hAnsi="Comic Sans MS"/>
                                    </w:rPr>
                                    <w:t xml:space="preserve">   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 xml:space="preserve">×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4"/>
                                      <w:u w:val="single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-.</w:t>
                                  </w:r>
                                  <w:r w:rsidRPr="00BC4D61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56</w:t>
                                  </w:r>
                                </w:p>
                                <w:p w:rsidR="00496704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 xml:space="preserve">    1944 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+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sz w:val="12"/>
                                      <w:u w:val="single"/>
                                    </w:rPr>
                                    <w:t xml:space="preserve"> </w:t>
                                  </w:r>
                                  <w:r w:rsidRPr="007454AF">
                                    <w:rPr>
                                      <w:rFonts w:ascii="Comic Sans MS" w:hAnsi="Comic Sans MS"/>
                                      <w:u w:val="single"/>
                                    </w:rPr>
                                    <w:t>16200</w:t>
                                  </w:r>
                                </w:p>
                                <w:p w:rsidR="00496704" w:rsidRPr="007454AF" w:rsidRDefault="00496704" w:rsidP="00496704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-1.814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40" type="#_x0000_t202" style="position:absolute;left:0;text-align:left;margin-left:7.35pt;margin-top:10.3pt;width:62.25pt;height:104.2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" stroked="f">
                      <v:textbox>
                        <w:txbxContent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2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   3.24</w:t>
                            </w: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  <w:u w:val="single"/>
                              </w:rPr>
                            </w:pPr>
                            <w:r w:rsidRPr="007454AF">
                              <w:rPr>
                                <w:rFonts w:ascii="Comic Sans MS" w:hAnsi="Comic Sans MS"/>
                              </w:rPr>
                              <w:t xml:space="preserve">   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 xml:space="preserve">× </w:t>
                            </w:r>
                            <w:r>
                              <w:rPr>
                                <w:rFonts w:ascii="Comic Sans MS" w:hAnsi="Comic Sans MS"/>
                                <w:sz w:val="4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rFonts w:ascii="Comic Sans MS" w:hAnsi="Comic Sans MS"/>
                                <w:u w:val="single"/>
                              </w:rPr>
                              <w:t>-.</w:t>
                            </w:r>
                            <w:r w:rsidRPr="00BC4D61">
                              <w:rPr>
                                <w:rFonts w:ascii="Comic Sans MS" w:hAnsi="Comic Sans MS"/>
                                <w:u w:val="single"/>
                              </w:rPr>
                              <w:t>56</w:t>
                            </w:r>
                          </w:p>
                          <w:p w:rsidR="00496704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1944 </w:t>
                            </w:r>
                            <w:r w:rsidRPr="007454AF">
                              <w:rPr>
                                <w:rFonts w:ascii="Comic Sans MS" w:hAnsi="Comic Sans MS"/>
                                <w:u w:val="single"/>
                              </w:rPr>
                              <w:t>+</w:t>
                            </w:r>
                            <w:r w:rsidRPr="007454AF">
                              <w:rPr>
                                <w:rFonts w:ascii="Comic Sans MS" w:hAnsi="Comic Sans MS"/>
                                <w:sz w:val="12"/>
                                <w:u w:val="single"/>
                              </w:rPr>
                              <w:t xml:space="preserve"> </w:t>
                            </w:r>
                            <w:r w:rsidRPr="007454AF">
                              <w:rPr>
                                <w:rFonts w:ascii="Comic Sans MS" w:hAnsi="Comic Sans MS"/>
                                <w:u w:val="single"/>
                              </w:rPr>
                              <w:t>16200</w:t>
                            </w:r>
                          </w:p>
                          <w:p w:rsidR="00496704" w:rsidRPr="007454AF" w:rsidRDefault="00496704" w:rsidP="00496704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-1.814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10565</wp:posOffset>
                      </wp:positionH>
                      <wp:positionV relativeFrom="paragraph">
                        <wp:posOffset>1151890</wp:posOffset>
                      </wp:positionV>
                      <wp:extent cx="495300" cy="504825"/>
                      <wp:effectExtent l="53975" t="45085" r="12700" b="12065"/>
                      <wp:wrapNone/>
                      <wp:docPr id="4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495300" cy="5048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" o:spid="_x0000_s1026" style="position:absolute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95pt,90.7pt" to="94.95pt,1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">
                      <v:stroke endarrow="block"/>
                    </v:line>
                  </w:pict>
                </mc:Fallback>
              </mc:AlternateContent>
            </w:r>
          </w:p>
        </w:tc>
      </w:tr>
    </w:tbl>
    <w:p w:rsidR="00496704" w:rsidRDefault="00496704" w:rsidP="00496704">
      <w:pPr>
        <w:rPr>
          <w:rFonts w:ascii="Comic Sans MS" w:hAnsi="Comic Sans MS"/>
        </w:rPr>
      </w:pPr>
      <w:r>
        <w:rPr>
          <w:rFonts w:ascii="Comic Sans MS" w:hAnsi="Comic Sans MS"/>
        </w:rPr>
        <w:t>You Try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496704" w:rsidTr="00632C56">
        <w:trPr>
          <w:trHeight w:val="2213"/>
        </w:trPr>
        <w:tc>
          <w:tcPr>
            <w:tcW w:w="5508" w:type="dxa"/>
          </w:tcPr>
          <w:p w:rsidR="00496704" w:rsidRPr="001C3302" w:rsidRDefault="00496704" w:rsidP="00632C56">
            <w:pPr>
              <w:pStyle w:val="BodyTextIndent2"/>
              <w:rPr>
                <w:rFonts w:ascii="Comic Sans MS" w:hAnsi="Comic Sans MS"/>
                <w:sz w:val="28"/>
              </w:rPr>
            </w:pPr>
            <w:r w:rsidRPr="001C3302">
              <w:rPr>
                <w:rFonts w:ascii="Comic Sans MS" w:hAnsi="Comic Sans MS"/>
                <w:sz w:val="28"/>
              </w:rPr>
              <w:t xml:space="preserve">1. </w:t>
            </w:r>
            <w:r>
              <w:rPr>
                <w:rFonts w:ascii="Comic Sans MS" w:hAnsi="Comic Sans MS"/>
                <w:sz w:val="28"/>
              </w:rPr>
              <w:t xml:space="preserve">      </w:t>
            </w:r>
            <w:r w:rsidRPr="001C3302">
              <w:rPr>
                <w:rFonts w:ascii="Comic Sans MS" w:hAnsi="Comic Sans MS"/>
                <w:sz w:val="28"/>
              </w:rPr>
              <w:t>-2.006 x -3.4</w:t>
            </w:r>
          </w:p>
          <w:p w:rsidR="00496704" w:rsidRDefault="00496704" w:rsidP="00632C56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</w:tcPr>
          <w:p w:rsidR="00496704" w:rsidRDefault="00496704" w:rsidP="00496704">
            <w:pPr>
              <w:pStyle w:val="BodyTextIndent2"/>
              <w:ind w:left="0" w:firstLine="0"/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8"/>
              </w:rPr>
              <w:t xml:space="preserve">2.    </w:t>
            </w:r>
            <w:r w:rsidRPr="001C3302">
              <w:rPr>
                <w:rFonts w:ascii="Comic Sans MS" w:hAnsi="Comic Sans MS"/>
                <w:sz w:val="28"/>
              </w:rPr>
              <w:t>-</w:t>
            </w:r>
            <w:r w:rsidRPr="001C3302">
              <w:rPr>
                <w:rFonts w:ascii="Comic Sans MS" w:hAnsi="Comic Sans MS"/>
                <w:bCs/>
                <w:sz w:val="28"/>
              </w:rPr>
              <w:t>1.05</w:t>
            </w:r>
            <w:r w:rsidRPr="00496704">
              <w:rPr>
                <w:rFonts w:ascii="Comic Sans MS" w:hAnsi="Comic Sans MS"/>
                <w:bCs/>
                <w:sz w:val="28"/>
              </w:rPr>
              <w:t>(0.004)</w:t>
            </w:r>
          </w:p>
        </w:tc>
      </w:tr>
    </w:tbl>
    <w:p w:rsidR="00496704" w:rsidRDefault="00496704" w:rsidP="006C2FE1">
      <w:pPr>
        <w:jc w:val="center"/>
        <w:rPr>
          <w:rFonts w:ascii="Comic Sans MS" w:hAnsi="Comic Sans MS"/>
          <w:sz w:val="28"/>
          <w:u w:val="single"/>
        </w:rPr>
      </w:pPr>
    </w:p>
    <w:p w:rsidR="006C2FE1" w:rsidRPr="006C2FE1" w:rsidRDefault="006C2FE1" w:rsidP="006C2FE1">
      <w:pPr>
        <w:jc w:val="center"/>
        <w:rPr>
          <w:rFonts w:ascii="Comic Sans MS" w:hAnsi="Comic Sans MS"/>
          <w:sz w:val="28"/>
          <w:u w:val="single"/>
        </w:rPr>
      </w:pPr>
      <w:r>
        <w:rPr>
          <w:rFonts w:ascii="Comic Sans MS" w:hAnsi="Comic Sans MS"/>
          <w:sz w:val="28"/>
          <w:u w:val="single"/>
        </w:rPr>
        <w:t>Dividing Decimals Notes</w:t>
      </w:r>
    </w:p>
    <w:p w:rsidR="006C2FE1" w:rsidRDefault="006C2FE1" w:rsidP="00FF5162">
      <w:pPr>
        <w:rPr>
          <w:rFonts w:ascii="Comic Sans MS" w:hAnsi="Comic Sans MS"/>
          <w:sz w:val="28"/>
        </w:rPr>
      </w:pPr>
    </w:p>
    <w:p w:rsidR="00FF5162" w:rsidRPr="00F85629" w:rsidRDefault="00FF5162" w:rsidP="00FF5162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Dividing Decimals </w:t>
      </w:r>
      <w:r w:rsidRPr="00F85629">
        <w:rPr>
          <w:rFonts w:ascii="Comic Sans MS" w:hAnsi="Comic Sans MS"/>
          <w:sz w:val="28"/>
        </w:rPr>
        <w:t>Example: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4679"/>
        <w:gridCol w:w="5239"/>
      </w:tblGrid>
      <w:tr w:rsidR="00FF5162" w:rsidTr="00FF5162">
        <w:trPr>
          <w:trHeight w:val="3023"/>
        </w:trPr>
        <w:tc>
          <w:tcPr>
            <w:tcW w:w="4679" w:type="dxa"/>
          </w:tcPr>
          <w:p w:rsidR="00FF5162" w:rsidRPr="004423FA" w:rsidRDefault="00FF5162" w:rsidP="00113697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</w:rPr>
            </w:pPr>
            <w:r w:rsidRPr="004423FA">
              <w:rPr>
                <w:rFonts w:ascii="Comic Sans MS" w:hAnsi="Comic Sans MS"/>
              </w:rPr>
              <w:t xml:space="preserve">Divide:  63 </w:t>
            </w:r>
            <w:r w:rsidRPr="004423FA">
              <w:rPr>
                <w:rFonts w:ascii="Comic Sans MS" w:hAnsi="Comic Sans MS"/>
              </w:rPr>
              <w:sym w:font="Symbol" w:char="F0B8"/>
            </w:r>
            <w:r w:rsidRPr="004423FA">
              <w:rPr>
                <w:rFonts w:ascii="Comic Sans MS" w:hAnsi="Comic Sans MS"/>
              </w:rPr>
              <w:t xml:space="preserve"> </w:t>
            </w:r>
            <w:r>
              <w:rPr>
                <w:rFonts w:ascii="Comic Sans MS" w:hAnsi="Comic Sans MS"/>
              </w:rPr>
              <w:t>-</w:t>
            </w:r>
            <w:r w:rsidRPr="004423FA">
              <w:rPr>
                <w:rFonts w:ascii="Comic Sans MS" w:hAnsi="Comic Sans MS"/>
              </w:rPr>
              <w:t>5.25</w:t>
            </w:r>
          </w:p>
          <w:p w:rsidR="00FF5162" w:rsidRPr="004423FA" w:rsidRDefault="00FF5162" w:rsidP="00113697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Comic Sans MS" w:hAnsi="Comic Sans MS"/>
              </w:rPr>
            </w:pPr>
            <w:r w:rsidRPr="004423FA">
              <w:rPr>
                <w:rFonts w:ascii="Comic Sans MS" w:hAnsi="Comic Sans MS"/>
                <w:position w:val="-16"/>
              </w:rPr>
              <w:object w:dxaOrig="11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24.75pt" o:ole="">
                  <v:imagedata r:id="rId7" o:title=""/>
                </v:shape>
                <o:OLEObject Type="Embed" ProgID="Equation.DSMT4" ShapeID="_x0000_i1025" DrawAspect="Content" ObjectID="_1470055725" r:id="rId8"/>
              </w:object>
            </w:r>
          </w:p>
          <w:p w:rsidR="00FF5162" w:rsidRPr="004423FA" w:rsidRDefault="00FF5162" w:rsidP="00113697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</w:rPr>
            </w:pPr>
          </w:p>
          <w:p w:rsidR="00FF5162" w:rsidRPr="004423FA" w:rsidRDefault="00FF5162" w:rsidP="00113697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</w:rPr>
            </w:pPr>
            <w:r w:rsidRPr="004423FA">
              <w:rPr>
                <w:rFonts w:ascii="Comic Sans MS" w:hAnsi="Comic Sans MS"/>
              </w:rPr>
              <w:t xml:space="preserve">The divisor </w:t>
            </w:r>
            <w:r>
              <w:rPr>
                <w:rFonts w:ascii="Comic Sans MS" w:hAnsi="Comic Sans MS"/>
              </w:rPr>
              <w:t xml:space="preserve">must be a whole number.  Move the decimal to the right until it is a whole number.  Move the decimal in the dividend the same number of times, adding zeros.  </w:t>
            </w:r>
          </w:p>
        </w:tc>
        <w:tc>
          <w:tcPr>
            <w:tcW w:w="5239" w:type="dxa"/>
          </w:tcPr>
          <w:p w:rsidR="00FF5162" w:rsidRDefault="00477231" w:rsidP="00113697">
            <w:pPr>
              <w:pStyle w:val="Header"/>
              <w:tabs>
                <w:tab w:val="clear" w:pos="4320"/>
                <w:tab w:val="clear" w:pos="8640"/>
              </w:tabs>
            </w:pPr>
            <w:r>
              <w:rPr>
                <w:rFonts w:ascii="Comic Sans MS" w:hAnsi="Comic Sans MS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114300</wp:posOffset>
                      </wp:positionH>
                      <wp:positionV relativeFrom="paragraph">
                        <wp:posOffset>69850</wp:posOffset>
                      </wp:positionV>
                      <wp:extent cx="1684020" cy="1819275"/>
                      <wp:effectExtent l="0" t="1905" r="1905" b="0"/>
                      <wp:wrapNone/>
                      <wp:docPr id="3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4020" cy="1819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F5162" w:rsidRPr="005932ED" w:rsidRDefault="00FF5162" w:rsidP="00FF5162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5932ED">
                                    <w:rPr>
                                      <w:rFonts w:ascii="Comic Sans MS" w:hAnsi="Comic Sans MS"/>
                                    </w:rPr>
                                    <w:t>Place the decimal in the quotient right above where it is in the dividend.  Divide.</w:t>
                                  </w:r>
                                </w:p>
                                <w:p w:rsidR="00FF5162" w:rsidRDefault="00FF5162" w:rsidP="00FF5162"/>
                                <w:p w:rsidR="00FF5162" w:rsidRPr="0003053A" w:rsidRDefault="00FF5162" w:rsidP="00FF5162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 w:rsidRPr="0003053A">
                                    <w:rPr>
                                      <w:rFonts w:ascii="Comic Sans MS" w:hAnsi="Comic Sans MS"/>
                                    </w:rPr>
                                    <w:t xml:space="preserve">Use integer rules to determine the final sign of the </w:t>
                                  </w:r>
                                  <w:r>
                                    <w:rPr>
                                      <w:rFonts w:ascii="Comic Sans MS" w:hAnsi="Comic Sans MS"/>
                                    </w:rPr>
                                    <w:t>quotient</w:t>
                                  </w:r>
                                  <w:r w:rsidRPr="0003053A">
                                    <w:rPr>
                                      <w:rFonts w:ascii="Comic Sans MS" w:hAnsi="Comic Sans MS"/>
                                    </w:rPr>
                                    <w:t xml:space="preserve">.  </w:t>
                                  </w:r>
                                </w:p>
                                <w:p w:rsidR="00FF5162" w:rsidRDefault="00FF5162" w:rsidP="00FF5162"/>
                                <w:p w:rsidR="00FF5162" w:rsidRDefault="00FF5162" w:rsidP="00FF5162"/>
                                <w:p w:rsidR="00FF5162" w:rsidRDefault="00FF5162" w:rsidP="00FF516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41" type="#_x0000_t202" style="position:absolute;margin-left:-9pt;margin-top:5.5pt;width:132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GnrhAIAABg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" stroked="f">
                      <v:textbox>
                        <w:txbxContent>
                          <w:p w:rsidR="00FF5162" w:rsidRPr="005932ED" w:rsidRDefault="00FF5162" w:rsidP="00FF5162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932ED">
                              <w:rPr>
                                <w:rFonts w:ascii="Comic Sans MS" w:hAnsi="Comic Sans MS"/>
                              </w:rPr>
                              <w:t>Place the decimal in the quotient right above where it is in the dividend.  Divide.</w:t>
                            </w:r>
                          </w:p>
                          <w:p w:rsidR="00FF5162" w:rsidRDefault="00FF5162" w:rsidP="00FF5162"/>
                          <w:p w:rsidR="00FF5162" w:rsidRPr="0003053A" w:rsidRDefault="00FF5162" w:rsidP="00FF5162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03053A">
                              <w:rPr>
                                <w:rFonts w:ascii="Comic Sans MS" w:hAnsi="Comic Sans MS"/>
                              </w:rPr>
                              <w:t xml:space="preserve">Use integer rules to determine the final sign of the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quotient</w:t>
                            </w:r>
                            <w:r w:rsidRPr="0003053A">
                              <w:rPr>
                                <w:rFonts w:ascii="Comic Sans MS" w:hAnsi="Comic Sans MS"/>
                              </w:rPr>
                              <w:t xml:space="preserve">.  </w:t>
                            </w:r>
                          </w:p>
                          <w:p w:rsidR="00FF5162" w:rsidRDefault="00FF5162" w:rsidP="00FF5162"/>
                          <w:p w:rsidR="00FF5162" w:rsidRDefault="00FF5162" w:rsidP="00FF5162"/>
                          <w:p w:rsidR="00FF5162" w:rsidRDefault="00FF5162" w:rsidP="00FF5162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1755</wp:posOffset>
                      </wp:positionH>
                      <wp:positionV relativeFrom="paragraph">
                        <wp:posOffset>5080</wp:posOffset>
                      </wp:positionV>
                      <wp:extent cx="1459865" cy="1884045"/>
                      <wp:effectExtent l="4445" t="3810" r="2540" b="0"/>
                      <wp:wrapSquare wrapText="bothSides"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9865" cy="1884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F5162" w:rsidRPr="007D305B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w:r w:rsidRPr="007D305B"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   -</w:t>
                                  </w:r>
                                  <w:r w:rsidRPr="007D305B"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>2.</w:t>
                                  </w:r>
                                </w:p>
                                <w:p w:rsidR="00FF5162" w:rsidRPr="007D305B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w:r w:rsidRPr="007D305B">
                                    <w:rPr>
                                      <w:rFonts w:ascii="Comic Sans MS" w:hAnsi="Comic Sans MS"/>
                                      <w:position w:val="-16"/>
                                      <w:sz w:val="32"/>
                                      <w:szCs w:val="32"/>
                                    </w:rPr>
                                    <w:object w:dxaOrig="1460" w:dyaOrig="440">
                                      <v:shape id="_x0000_i1026" type="#_x0000_t75" style="width:100.5pt;height:30pt" o:ole="">
                                        <v:imagedata r:id="rId9" o:title=""/>
                                      </v:shape>
                                      <o:OLEObject Type="Embed" ProgID="Equation.DSMT4" ShapeID="_x0000_i1026" DrawAspect="Content" ObjectID="_1470055726" r:id="rId10"/>
                                    </w:object>
                                  </w:r>
                                </w:p>
                                <w:p w:rsidR="00FF5162" w:rsidRPr="007D305B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</w:t>
                                  </w:r>
                                  <w:r w:rsidRPr="007D305B"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  <w:u w:val="single"/>
                                    </w:rPr>
                                    <w:t>- 525</w:t>
                                  </w:r>
                                </w:p>
                                <w:p w:rsidR="00FF5162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   1050</w:t>
                                  </w:r>
                                </w:p>
                                <w:p w:rsidR="00FF5162" w:rsidRPr="007D305B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</w:t>
                                  </w:r>
                                  <w:r w:rsidRPr="007D305B"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  <w:u w:val="single"/>
                                    </w:rPr>
                                    <w:t xml:space="preserve"> - 1050</w:t>
                                  </w:r>
                                </w:p>
                                <w:p w:rsidR="00FF5162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  <w:t xml:space="preserve">              0</w:t>
                                  </w:r>
                                </w:p>
                                <w:p w:rsidR="00FF5162" w:rsidRPr="007D305B" w:rsidRDefault="00FF5162" w:rsidP="00FF5162">
                                  <w:pPr>
                                    <w:pStyle w:val="Header"/>
                                    <w:jc w:val="center"/>
                                    <w:rPr>
                                      <w:rFonts w:ascii="Comic Sans MS" w:hAnsi="Comic Sans MS"/>
                                      <w:sz w:val="32"/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42" type="#_x0000_t202" style="position:absolute;margin-left:5.65pt;margin-top:.4pt;width:114.95pt;height:148.3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" stroked="f">
                      <v:textbox>
                        <w:txbxContent>
                          <w:p w:rsidR="00FF5162" w:rsidRPr="007D305B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w:r w:rsidRPr="007D305B"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 </w:t>
                            </w: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   -</w:t>
                            </w:r>
                            <w:r w:rsidRPr="007D305B"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>2.</w:t>
                            </w:r>
                          </w:p>
                          <w:p w:rsidR="00FF5162" w:rsidRPr="007D305B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w:r w:rsidRPr="007D305B">
                              <w:rPr>
                                <w:rFonts w:ascii="Comic Sans MS" w:hAnsi="Comic Sans MS"/>
                                <w:position w:val="-16"/>
                                <w:sz w:val="32"/>
                                <w:szCs w:val="32"/>
                              </w:rPr>
                              <w:object w:dxaOrig="1460" w:dyaOrig="440">
                                <v:shape id="_x0000_i1026" type="#_x0000_t75" style="width:100.5pt;height:30pt" o:ole="">
                                  <v:imagedata r:id="rId9" o:title=""/>
                                </v:shape>
                                <o:OLEObject Type="Embed" ProgID="Equation.DSMT4" ShapeID="_x0000_i1026" DrawAspect="Content" ObjectID="_1470055726" r:id="rId11"/>
                              </w:object>
                            </w:r>
                          </w:p>
                          <w:p w:rsidR="00FF5162" w:rsidRPr="007D305B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</w:t>
                            </w:r>
                            <w:r w:rsidRPr="007D305B">
                              <w:rPr>
                                <w:rFonts w:ascii="Comic Sans MS" w:hAnsi="Comic Sans MS"/>
                                <w:sz w:val="32"/>
                                <w:szCs w:val="32"/>
                                <w:u w:val="single"/>
                              </w:rPr>
                              <w:t>- 525</w:t>
                            </w:r>
                          </w:p>
                          <w:p w:rsidR="00FF5162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   1050</w:t>
                            </w:r>
                          </w:p>
                          <w:p w:rsidR="00FF5162" w:rsidRPr="007D305B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</w:t>
                            </w:r>
                            <w:r w:rsidRPr="007D305B">
                              <w:rPr>
                                <w:rFonts w:ascii="Comic Sans MS" w:hAnsi="Comic Sans MS"/>
                                <w:sz w:val="32"/>
                                <w:szCs w:val="32"/>
                                <w:u w:val="single"/>
                              </w:rPr>
                              <w:t xml:space="preserve"> - 1050</w:t>
                            </w:r>
                          </w:p>
                          <w:p w:rsidR="00FF5162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  <w:t xml:space="preserve">              0</w:t>
                            </w:r>
                          </w:p>
                          <w:p w:rsidR="00FF5162" w:rsidRPr="007D305B" w:rsidRDefault="00FF5162" w:rsidP="00FF5162">
                            <w:pPr>
                              <w:pStyle w:val="Header"/>
                              <w:jc w:val="center"/>
                              <w:rPr>
                                <w:rFonts w:ascii="Comic Sans MS" w:hAnsi="Comic Sans MS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362585</wp:posOffset>
                      </wp:positionH>
                      <wp:positionV relativeFrom="paragraph">
                        <wp:posOffset>645160</wp:posOffset>
                      </wp:positionV>
                      <wp:extent cx="0" cy="342900"/>
                      <wp:effectExtent l="56515" t="5715" r="57785" b="22860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55pt,50.8pt" to="-28.55pt,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">
                      <v:stroke endarrow="block"/>
                    </v:line>
                  </w:pict>
                </mc:Fallback>
              </mc:AlternateContent>
            </w:r>
          </w:p>
        </w:tc>
      </w:tr>
    </w:tbl>
    <w:p w:rsidR="00FF5162" w:rsidRDefault="00FF5162" w:rsidP="00FF5162">
      <w:pPr>
        <w:pStyle w:val="Header"/>
        <w:tabs>
          <w:tab w:val="clear" w:pos="4320"/>
          <w:tab w:val="clear" w:pos="8640"/>
        </w:tabs>
      </w:pPr>
    </w:p>
    <w:p w:rsidR="00FF5162" w:rsidRDefault="00FF5162" w:rsidP="00FF5162">
      <w:pPr>
        <w:rPr>
          <w:rFonts w:ascii="Comic Sans MS" w:hAnsi="Comic Sans MS"/>
        </w:rPr>
      </w:pPr>
      <w:r>
        <w:rPr>
          <w:rFonts w:ascii="Comic Sans MS" w:hAnsi="Comic Sans MS"/>
        </w:rPr>
        <w:t>You Try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FF5162" w:rsidRPr="001C3302" w:rsidTr="00113697">
        <w:trPr>
          <w:trHeight w:val="1170"/>
        </w:trPr>
        <w:tc>
          <w:tcPr>
            <w:tcW w:w="5508" w:type="dxa"/>
          </w:tcPr>
          <w:p w:rsidR="00FF5162" w:rsidRPr="001C3302" w:rsidRDefault="00FF5162" w:rsidP="00113697">
            <w:pPr>
              <w:rPr>
                <w:rFonts w:ascii="Comic Sans MS" w:hAnsi="Comic Sans MS"/>
                <w:sz w:val="28"/>
                <w:szCs w:val="28"/>
              </w:rPr>
            </w:pPr>
            <w:r>
              <w:rPr>
                <w:rFonts w:ascii="Comic Sans MS" w:hAnsi="Comic Sans MS"/>
                <w:sz w:val="28"/>
                <w:szCs w:val="28"/>
              </w:rPr>
              <w:t xml:space="preserve">1.       </w:t>
            </w:r>
            <w:r w:rsidRPr="001C3302">
              <w:rPr>
                <w:rFonts w:ascii="Comic Sans MS" w:hAnsi="Comic Sans MS"/>
                <w:sz w:val="28"/>
                <w:szCs w:val="28"/>
              </w:rPr>
              <w:t xml:space="preserve">251.43 </w:t>
            </w:r>
            <w:r w:rsidRPr="001C3302">
              <w:rPr>
                <w:rFonts w:ascii="Comic Sans MS" w:hAnsi="Comic Sans MS"/>
                <w:sz w:val="28"/>
                <w:szCs w:val="28"/>
              </w:rPr>
              <w:sym w:font="Symbol" w:char="F0B8"/>
            </w:r>
            <w:r w:rsidRPr="001C3302">
              <w:rPr>
                <w:rFonts w:ascii="Comic Sans MS" w:hAnsi="Comic Sans MS"/>
                <w:sz w:val="28"/>
                <w:szCs w:val="28"/>
              </w:rPr>
              <w:t xml:space="preserve"> 0.3 =</w:t>
            </w:r>
          </w:p>
          <w:p w:rsidR="00FF5162" w:rsidRPr="001C3302" w:rsidRDefault="00FF5162" w:rsidP="00113697">
            <w:pPr>
              <w:pStyle w:val="BodyTextIndent2"/>
              <w:rPr>
                <w:rFonts w:ascii="Comic Sans MS" w:hAnsi="Comic Sans MS"/>
                <w:sz w:val="28"/>
                <w:szCs w:val="28"/>
              </w:rPr>
            </w:pPr>
          </w:p>
          <w:p w:rsidR="00FF5162" w:rsidRPr="001C3302" w:rsidRDefault="00FF5162" w:rsidP="00113697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508" w:type="dxa"/>
          </w:tcPr>
          <w:p w:rsidR="00FF5162" w:rsidRPr="001C3302" w:rsidRDefault="00FF5162" w:rsidP="00113697">
            <w:pPr>
              <w:pStyle w:val="BodyTextIndent2"/>
              <w:ind w:left="0" w:firstLine="0"/>
              <w:rPr>
                <w:rFonts w:ascii="Comic Sans MS" w:hAnsi="Comic Sans MS"/>
                <w:bCs/>
                <w:sz w:val="28"/>
                <w:szCs w:val="28"/>
              </w:rPr>
            </w:pPr>
            <w:r w:rsidRPr="001C3302">
              <w:rPr>
                <w:rFonts w:ascii="Comic Sans MS" w:hAnsi="Comic Sans MS"/>
                <w:sz w:val="28"/>
                <w:szCs w:val="28"/>
              </w:rPr>
              <w:t xml:space="preserve">2.    </w:t>
            </w:r>
            <w:r w:rsidR="00496704">
              <w:rPr>
                <w:rFonts w:ascii="Comic Sans MS" w:hAnsi="Comic Sans MS"/>
                <w:sz w:val="28"/>
                <w:szCs w:val="28"/>
              </w:rPr>
              <w:t>-0.248</w:t>
            </w:r>
            <w:r>
              <w:rPr>
                <w:rFonts w:ascii="Comic Sans MS" w:hAnsi="Comic Sans MS"/>
                <w:i/>
                <w:sz w:val="28"/>
                <w:szCs w:val="28"/>
              </w:rPr>
              <w:t xml:space="preserve"> </w:t>
            </w:r>
            <w:r w:rsidRPr="001C3302">
              <w:rPr>
                <w:rFonts w:ascii="Comic Sans MS" w:hAnsi="Comic Sans MS"/>
                <w:sz w:val="28"/>
                <w:szCs w:val="28"/>
              </w:rPr>
              <w:t xml:space="preserve"> </w:t>
            </w:r>
            <w:r w:rsidRPr="001C3302">
              <w:rPr>
                <w:rFonts w:ascii="Comic Sans MS" w:hAnsi="Comic Sans MS"/>
                <w:sz w:val="28"/>
                <w:szCs w:val="28"/>
              </w:rPr>
              <w:sym w:font="Symbol" w:char="F0B8"/>
            </w:r>
            <w:r w:rsidRPr="001C3302">
              <w:rPr>
                <w:rFonts w:ascii="Comic Sans MS" w:hAnsi="Comic Sans MS"/>
                <w:sz w:val="28"/>
                <w:szCs w:val="28"/>
              </w:rPr>
              <w:t xml:space="preserve"> .016</w:t>
            </w:r>
          </w:p>
          <w:p w:rsidR="00FF5162" w:rsidRPr="001C3302" w:rsidRDefault="00FF5162" w:rsidP="00113697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496704" w:rsidRDefault="00496704">
      <w:r>
        <w:t xml:space="preserve"> </w:t>
      </w:r>
    </w:p>
    <w:sectPr w:rsidR="00496704" w:rsidSect="00477231">
      <w:headerReference w:type="first" r:id="rId1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4EEB" w:rsidRDefault="00B54EEB" w:rsidP="00477231">
      <w:r>
        <w:separator/>
      </w:r>
    </w:p>
  </w:endnote>
  <w:endnote w:type="continuationSeparator" w:id="0">
    <w:p w:rsidR="00B54EEB" w:rsidRDefault="00B54EEB" w:rsidP="004772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4EEB" w:rsidRDefault="00B54EEB" w:rsidP="00477231">
      <w:r>
        <w:separator/>
      </w:r>
    </w:p>
  </w:footnote>
  <w:footnote w:type="continuationSeparator" w:id="0">
    <w:p w:rsidR="00B54EEB" w:rsidRDefault="00B54EEB" w:rsidP="004772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7231" w:rsidRDefault="00477231" w:rsidP="00477231">
    <w:pPr>
      <w:pStyle w:val="Header"/>
      <w:jc w:val="right"/>
    </w:pPr>
    <w:r>
      <w:t xml:space="preserve">Name:_________________________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162"/>
    <w:rsid w:val="002A1893"/>
    <w:rsid w:val="00477231"/>
    <w:rsid w:val="00496704"/>
    <w:rsid w:val="00557658"/>
    <w:rsid w:val="006C2FE1"/>
    <w:rsid w:val="006E679A"/>
    <w:rsid w:val="00842BD0"/>
    <w:rsid w:val="00990BB3"/>
    <w:rsid w:val="00A01056"/>
    <w:rsid w:val="00B54EEB"/>
    <w:rsid w:val="00E775F9"/>
    <w:rsid w:val="00FF5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516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0BB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FF51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FF5162"/>
    <w:pPr>
      <w:ind w:left="720" w:hanging="720"/>
    </w:pPr>
    <w:rPr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FF5162"/>
    <w:rPr>
      <w:sz w:val="22"/>
    </w:rPr>
  </w:style>
  <w:style w:type="paragraph" w:styleId="Header">
    <w:name w:val="header"/>
    <w:basedOn w:val="Normal"/>
    <w:link w:val="HeaderChar"/>
    <w:rsid w:val="00FF5162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FF5162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4772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23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516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0BB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FF51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2">
    <w:name w:val="Body Text Indent 2"/>
    <w:basedOn w:val="Normal"/>
    <w:link w:val="BodyTextIndent2Char"/>
    <w:rsid w:val="00FF5162"/>
    <w:pPr>
      <w:ind w:left="720" w:hanging="720"/>
    </w:pPr>
    <w:rPr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FF5162"/>
    <w:rPr>
      <w:sz w:val="22"/>
    </w:rPr>
  </w:style>
  <w:style w:type="paragraph" w:styleId="Header">
    <w:name w:val="header"/>
    <w:basedOn w:val="Normal"/>
    <w:link w:val="HeaderChar"/>
    <w:rsid w:val="00FF5162"/>
    <w:pPr>
      <w:tabs>
        <w:tab w:val="center" w:pos="4320"/>
        <w:tab w:val="right" w:pos="8640"/>
      </w:tabs>
    </w:pPr>
    <w:rPr>
      <w:szCs w:val="20"/>
    </w:rPr>
  </w:style>
  <w:style w:type="character" w:customStyle="1" w:styleId="HeaderChar">
    <w:name w:val="Header Char"/>
    <w:basedOn w:val="DefaultParagraphFont"/>
    <w:link w:val="Header"/>
    <w:rsid w:val="00FF5162"/>
    <w:rPr>
      <w:sz w:val="24"/>
    </w:rPr>
  </w:style>
  <w:style w:type="paragraph" w:styleId="Footer">
    <w:name w:val="footer"/>
    <w:basedOn w:val="Normal"/>
    <w:link w:val="FooterChar"/>
    <w:uiPriority w:val="99"/>
    <w:unhideWhenUsed/>
    <w:rsid w:val="0047723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23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n</dc:creator>
  <cp:lastModifiedBy>Lindsey Linton</cp:lastModifiedBy>
  <cp:revision>2</cp:revision>
  <dcterms:created xsi:type="dcterms:W3CDTF">2014-08-20T20:02:00Z</dcterms:created>
  <dcterms:modified xsi:type="dcterms:W3CDTF">2014-08-20T20:02:00Z</dcterms:modified>
</cp:coreProperties>
</file>